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3" r:id="rId24"/>
    <p:sldId id="284" r:id="rId25"/>
    <p:sldId id="285" r:id="rId26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1138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47F396-B9E7-42BF-803B-9499DBB6071E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1461F9-5F7C-4014-A508-039C7021C0AD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179646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1461F9-5F7C-4014-A508-039C7021C0AD}" type="slidenum">
              <a:rPr lang="uk-UA" smtClean="0"/>
              <a:t>9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47828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1461F9-5F7C-4014-A508-039C7021C0AD}" type="slidenum">
              <a:rPr lang="uk-UA" smtClean="0"/>
              <a:t>2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65109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EEDD707E-98A5-418E-8A25-692FFF898354}" type="datetimeFigureOut">
              <a:rPr lang="uk-UA" smtClean="0"/>
              <a:t>02.04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EC6BEF6C-F6A8-4B15-9F92-A0585D265626}" type="slidenum">
              <a:rPr lang="uk-UA" smtClean="0"/>
              <a:t>‹#›</a:t>
            </a:fld>
            <a:endParaRPr lang="uk-UA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00100" y="214290"/>
            <a:ext cx="7835268" cy="1472184"/>
          </a:xfrm>
        </p:spPr>
        <p:txBody>
          <a:bodyPr>
            <a:normAutofit fontScale="90000"/>
          </a:bodyPr>
          <a:lstStyle/>
          <a:p>
            <a:r>
              <a:rPr lang="en-US" sz="1800" b="1" cap="all" dirty="0" smtClean="0"/>
              <a:t/>
            </a:r>
            <a:br>
              <a:rPr lang="en-US" sz="1800" b="1" cap="all" dirty="0" smtClean="0"/>
            </a:br>
            <a:r>
              <a:rPr lang="en-US" sz="1800" b="1" cap="all" dirty="0" smtClean="0"/>
              <a:t/>
            </a:r>
            <a:br>
              <a:rPr lang="en-US" sz="1800" b="1" cap="all" dirty="0" smtClean="0"/>
            </a:br>
            <a:r>
              <a:rPr lang="en-US" sz="1800" b="1" cap="all" dirty="0" smtClean="0"/>
              <a:t/>
            </a:r>
            <a:br>
              <a:rPr lang="en-US" sz="1800" b="1" cap="all" dirty="0" smtClean="0"/>
            </a:br>
            <a:r>
              <a:rPr lang="en-US" sz="1800" b="1" cap="all" dirty="0" smtClean="0"/>
              <a:t/>
            </a:r>
            <a:br>
              <a:rPr lang="en-US" sz="1800" b="1" cap="all" dirty="0" smtClean="0"/>
            </a:br>
            <a:r>
              <a:rPr lang="en-US" sz="1800" b="1" cap="all" dirty="0" smtClean="0"/>
              <a:t/>
            </a:r>
            <a:br>
              <a:rPr lang="en-US" sz="1800" b="1" cap="all" dirty="0" smtClean="0"/>
            </a:br>
            <a:r>
              <a:rPr lang="en-US" sz="1800" b="1" cap="all" dirty="0" smtClean="0"/>
              <a:t/>
            </a:r>
            <a:br>
              <a:rPr lang="en-US" sz="1800" b="1" cap="all" dirty="0" smtClean="0"/>
            </a:br>
            <a:r>
              <a:rPr lang="en-US" sz="1800" b="1" cap="all" dirty="0" smtClean="0"/>
              <a:t/>
            </a:r>
            <a:br>
              <a:rPr lang="en-US" sz="1800" b="1" cap="all" dirty="0" smtClean="0"/>
            </a:br>
            <a:r>
              <a:rPr lang="en-US" sz="1800" b="1" cap="all" dirty="0" smtClean="0"/>
              <a:t/>
            </a:r>
            <a:br>
              <a:rPr lang="en-US" sz="1800" b="1" cap="all" dirty="0" smtClean="0"/>
            </a:br>
            <a:r>
              <a:rPr lang="en-US" sz="1800" b="1" cap="all" dirty="0" smtClean="0"/>
              <a:t/>
            </a:r>
            <a:br>
              <a:rPr lang="en-US" sz="1800" b="1" cap="all" dirty="0" smtClean="0"/>
            </a:br>
            <a:r>
              <a:rPr lang="en-US" sz="1800" b="1" cap="all" dirty="0" smtClean="0"/>
              <a:t>    </a:t>
            </a:r>
            <a:r>
              <a:rPr lang="uk-UA" dirty="0" smtClean="0"/>
              <a:t/>
            </a:r>
            <a:br>
              <a:rPr lang="uk-UA" dirty="0" smtClean="0"/>
            </a:b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71538" y="1850064"/>
            <a:ext cx="7929618" cy="2507630"/>
          </a:xfrm>
        </p:spPr>
        <p:txBody>
          <a:bodyPr>
            <a:normAutofit/>
          </a:bodyPr>
          <a:lstStyle/>
          <a:p>
            <a:pPr algn="ctr"/>
            <a:r>
              <a:rPr lang="en-US" sz="2800" b="1" cap="all" dirty="0" smtClean="0"/>
              <a:t>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95536" y="2708920"/>
            <a:ext cx="8368380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Витрати</a:t>
            </a:r>
            <a:r>
              <a:rPr lang="ru-RU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ru-RU" sz="4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виробництва</a:t>
            </a:r>
            <a:r>
              <a:rPr lang="ru-RU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та </a:t>
            </a:r>
          </a:p>
          <a:p>
            <a:pPr algn="ctr"/>
            <a:r>
              <a:rPr lang="ru-RU" sz="4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с</a:t>
            </a:r>
            <a:r>
              <a:rPr lang="ru-RU" sz="4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обівартість</a:t>
            </a:r>
            <a:r>
              <a:rPr lang="ru-RU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ru-RU" sz="4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продукції</a:t>
            </a:r>
            <a:endParaRPr lang="ru-RU" sz="4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846609" y="1122548"/>
            <a:ext cx="3466234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4800" b="1" spc="300" dirty="0" err="1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Лекція</a:t>
            </a:r>
            <a:r>
              <a:rPr lang="ru-RU" sz="48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</a:t>
            </a:r>
            <a:r>
              <a:rPr lang="en-US" sz="48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9</a:t>
            </a:r>
            <a:endParaRPr lang="ru-RU" sz="4800" b="1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88640"/>
            <a:ext cx="8712968" cy="6408712"/>
          </a:xfrm>
        </p:spPr>
        <p:txBody>
          <a:bodyPr>
            <a:noAutofit/>
          </a:bodyPr>
          <a:lstStyle/>
          <a:p>
            <a:pPr indent="450215" algn="just">
              <a:spcAft>
                <a:spcPts val="0"/>
              </a:spcAft>
            </a:pPr>
            <a:r>
              <a:rPr lang="uk-UA" sz="280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В промисловості прийнято групування витрат за економічними елементами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:</a:t>
            </a:r>
          </a:p>
          <a:p>
            <a:pPr indent="450215" algn="just">
              <a:spcAft>
                <a:spcPts val="0"/>
              </a:spcAft>
            </a:pPr>
            <a:endParaRPr lang="ru-RU" i="1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457200" lvl="0" indent="-457200" algn="just">
              <a:spcAft>
                <a:spcPts val="0"/>
              </a:spcAft>
              <a:buFont typeface="Wingdings" pitchFamily="2" charset="2"/>
              <a:buChar char="q"/>
              <a:tabLst>
                <a:tab pos="609600" algn="l"/>
              </a:tabLst>
            </a:pPr>
            <a:r>
              <a:rPr lang="uk-UA" sz="280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сировина і основні матеріали </a:t>
            </a:r>
            <a:endParaRPr lang="uk-UA" sz="2800" dirty="0" smtClean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457200" lvl="0" indent="-457200" algn="just">
              <a:spcAft>
                <a:spcPts val="0"/>
              </a:spcAft>
              <a:buFont typeface="Wingdings" pitchFamily="2" charset="2"/>
              <a:buChar char="q"/>
              <a:tabLst>
                <a:tab pos="609600" algn="l"/>
              </a:tabLst>
            </a:pP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допоміжні матеріали </a:t>
            </a:r>
          </a:p>
          <a:p>
            <a:pPr marL="457200" lvl="0" indent="-457200" algn="just">
              <a:spcAft>
                <a:spcPts val="0"/>
              </a:spcAft>
              <a:buFont typeface="Wingdings" pitchFamily="2" charset="2"/>
              <a:buChar char="q"/>
              <a:tabLst>
                <a:tab pos="609600" algn="l"/>
              </a:tabLst>
            </a:pP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паливо </a:t>
            </a:r>
          </a:p>
          <a:p>
            <a:pPr marL="457200" lvl="0" indent="-457200" algn="just">
              <a:spcAft>
                <a:spcPts val="0"/>
              </a:spcAft>
              <a:buFont typeface="Wingdings" pitchFamily="2" charset="2"/>
              <a:buChar char="q"/>
              <a:tabLst>
                <a:tab pos="609600" algn="l"/>
              </a:tabLst>
            </a:pP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енергія 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(теплова і електрична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)</a:t>
            </a:r>
            <a:endParaRPr lang="ru-RU" sz="24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457200" lvl="0" indent="-457200" algn="just">
              <a:spcAft>
                <a:spcPts val="0"/>
              </a:spcAft>
              <a:buFont typeface="Wingdings" pitchFamily="2" charset="2"/>
              <a:buChar char="q"/>
              <a:tabLst>
                <a:tab pos="609600" algn="l"/>
              </a:tabLst>
            </a:pPr>
            <a:r>
              <a:rPr lang="uk-UA" sz="280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з/п (основна, додаткова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)</a:t>
            </a:r>
            <a:endParaRPr lang="ru-RU" sz="24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457200" lvl="0" indent="-457200" algn="just">
              <a:spcAft>
                <a:spcPts val="0"/>
              </a:spcAft>
              <a:buFont typeface="Wingdings" pitchFamily="2" charset="2"/>
              <a:buChar char="q"/>
              <a:tabLst>
                <a:tab pos="609600" algn="l"/>
              </a:tabLst>
            </a:pPr>
            <a:r>
              <a:rPr lang="uk-UA" sz="280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відрахування на соціальні 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заходи</a:t>
            </a:r>
            <a:endParaRPr lang="ru-RU" sz="24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457200" lvl="0" indent="-457200" algn="just">
              <a:spcAft>
                <a:spcPts val="0"/>
              </a:spcAft>
              <a:buFont typeface="Wingdings" pitchFamily="2" charset="2"/>
              <a:buChar char="q"/>
              <a:tabLst>
                <a:tab pos="609600" algn="l"/>
              </a:tabLst>
            </a:pPr>
            <a:r>
              <a:rPr lang="uk-UA" sz="280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амортизація основних 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фондів</a:t>
            </a:r>
            <a:endParaRPr lang="ru-RU" sz="24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457200" lvl="0" indent="-457200" algn="just">
              <a:spcAft>
                <a:spcPts val="0"/>
              </a:spcAft>
              <a:buFont typeface="Wingdings" pitchFamily="2" charset="2"/>
              <a:buChar char="q"/>
              <a:tabLst>
                <a:tab pos="609600" algn="l"/>
              </a:tabLst>
            </a:pPr>
            <a:r>
              <a:rPr lang="uk-UA" sz="280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інші грошові витрати </a:t>
            </a:r>
            <a:endParaRPr lang="uk-UA" sz="2800" dirty="0" smtClean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457200" lvl="0" indent="-457200" algn="just">
              <a:spcAft>
                <a:spcPts val="0"/>
              </a:spcAft>
              <a:buFont typeface="Wingdings" pitchFamily="2" charset="2"/>
              <a:buChar char="q"/>
              <a:tabLst>
                <a:tab pos="609600" algn="l"/>
              </a:tabLst>
            </a:pP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інші 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операційні 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витрати</a:t>
            </a:r>
          </a:p>
          <a:p>
            <a:pPr lvl="0" algn="just">
              <a:spcAft>
                <a:spcPts val="0"/>
              </a:spcAft>
              <a:tabLst>
                <a:tab pos="609600" algn="l"/>
              </a:tabLst>
            </a:pPr>
            <a:endParaRPr lang="ru-RU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8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332656"/>
            <a:ext cx="8352928" cy="6336704"/>
          </a:xfrm>
        </p:spPr>
        <p:txBody>
          <a:bodyPr>
            <a:normAutofit/>
          </a:bodyPr>
          <a:lstStyle/>
          <a:p>
            <a:r>
              <a:rPr lang="uk-UA" sz="3200" dirty="0">
                <a:solidFill>
                  <a:schemeClr val="accent3">
                    <a:lumMod val="50000"/>
                  </a:schemeClr>
                </a:solidFill>
              </a:rPr>
              <a:t>Важливою є класифікація витрат за статтями калькуляції. </a:t>
            </a:r>
            <a:endParaRPr lang="uk-UA" sz="32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uk-UA" sz="3200" dirty="0" smtClean="0">
                <a:solidFill>
                  <a:schemeClr val="accent3">
                    <a:lumMod val="50000"/>
                  </a:schemeClr>
                </a:solidFill>
              </a:rPr>
              <a:t>Класифікація </a:t>
            </a:r>
            <a:r>
              <a:rPr lang="uk-UA" sz="3200" dirty="0">
                <a:solidFill>
                  <a:schemeClr val="accent3">
                    <a:lumMod val="50000"/>
                  </a:schemeClr>
                </a:solidFill>
              </a:rPr>
              <a:t>витрат за калькуляційними статтями дозволяє визначити у що обходиться одиниця кожного виду продукції, робіт чи послуг, а також для виявлення факторів, які сприяють зниженню собівартості. </a:t>
            </a:r>
            <a:endParaRPr lang="uk-UA" sz="32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uk-UA" sz="3200" dirty="0" smtClean="0">
                <a:solidFill>
                  <a:schemeClr val="accent3">
                    <a:lumMod val="50000"/>
                  </a:schemeClr>
                </a:solidFill>
              </a:rPr>
              <a:t>При </a:t>
            </a:r>
            <a:r>
              <a:rPr lang="uk-UA" sz="3200" dirty="0">
                <a:solidFill>
                  <a:schemeClr val="accent3">
                    <a:lumMod val="50000"/>
                  </a:schemeClr>
                </a:solidFill>
              </a:rPr>
              <a:t>такій класифікації витрати групуються в залежності від місця і цілі їх виникнення на кожний вид виробу.</a:t>
            </a:r>
            <a:endParaRPr lang="ru-RU" sz="32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568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260648"/>
            <a:ext cx="8640960" cy="6336704"/>
          </a:xfrm>
        </p:spPr>
        <p:txBody>
          <a:bodyPr>
            <a:noAutofit/>
          </a:bodyPr>
          <a:lstStyle/>
          <a:p>
            <a:pPr indent="450215" algn="just">
              <a:spcAft>
                <a:spcPts val="0"/>
              </a:spcAft>
            </a:pPr>
            <a:r>
              <a:rPr lang="uk-UA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В якості типової класифікації приймається таке групування по таким статтям витрат:</a:t>
            </a:r>
            <a:endParaRPr lang="ru-RU" sz="18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  <a:tabLst>
                <a:tab pos="457200" algn="l"/>
              </a:tabLst>
            </a:pPr>
            <a:r>
              <a:rPr lang="uk-UA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сировина і матеріали;</a:t>
            </a:r>
            <a:endParaRPr lang="ru-RU" sz="18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  <a:tabLst>
                <a:tab pos="457200" algn="l"/>
              </a:tabLst>
            </a:pPr>
            <a:r>
              <a:rPr lang="uk-UA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допоміжні матеріали;</a:t>
            </a:r>
            <a:endParaRPr lang="ru-RU" sz="18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</a:pPr>
            <a:r>
              <a:rPr lang="uk-UA" spc="1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паливо i енергія на технологічні потреби;</a:t>
            </a:r>
            <a:endParaRPr lang="ru-RU" sz="18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  <a:tabLst>
                <a:tab pos="219710" algn="l"/>
              </a:tabLst>
            </a:pPr>
            <a:r>
              <a:rPr lang="uk-UA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основна зарплата виробничих працівників;</a:t>
            </a:r>
            <a:endParaRPr lang="ru-RU" sz="18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  <a:tabLst>
                <a:tab pos="219710" algn="l"/>
              </a:tabLst>
            </a:pPr>
            <a:r>
              <a:rPr lang="uk-UA" spc="5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додаткова зарплата основних робітників;</a:t>
            </a:r>
            <a:endParaRPr lang="ru-RU" sz="18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  <a:tabLst>
                <a:tab pos="219710" algn="l"/>
              </a:tabLst>
            </a:pPr>
            <a:r>
              <a:rPr lang="uk-UA" spc="-15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відрахування на соціальні заходи (% від основної + додаткової);</a:t>
            </a:r>
            <a:endParaRPr lang="ru-RU" sz="18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  <a:tabLst>
                <a:tab pos="219710" algn="l"/>
              </a:tabLst>
            </a:pPr>
            <a:r>
              <a:rPr lang="uk-UA" spc="-15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транспортні витрати </a:t>
            </a:r>
            <a:r>
              <a:rPr lang="uk-UA" spc="-15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;</a:t>
            </a:r>
            <a:endParaRPr lang="ru-RU" sz="18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  <a:tabLst>
                <a:tab pos="219710" algn="l"/>
              </a:tabLst>
            </a:pPr>
            <a:r>
              <a:rPr lang="uk-UA" spc="3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витрати на утримання i </a:t>
            </a:r>
            <a:r>
              <a:rPr lang="uk-UA" spc="3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експлуатацію  обладнання </a:t>
            </a:r>
            <a:r>
              <a:rPr lang="uk-UA" spc="-15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;</a:t>
            </a:r>
            <a:endParaRPr lang="ru-RU" sz="18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  <a:tabLst>
                <a:tab pos="219710" algn="l"/>
              </a:tabLst>
            </a:pPr>
            <a:r>
              <a:rPr lang="uk-UA" spc="2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цехові </a:t>
            </a:r>
            <a:r>
              <a:rPr lang="uk-UA" spc="2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витрати;</a:t>
            </a:r>
          </a:p>
          <a:p>
            <a:pPr lvl="0">
              <a:spcAft>
                <a:spcPts val="0"/>
              </a:spcAft>
              <a:tabLst>
                <a:tab pos="219710" algn="l"/>
              </a:tabLst>
            </a:pPr>
            <a:r>
              <a:rPr lang="uk-UA" spc="2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uk-UA" spc="2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uk-UA" spc="-15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    </a:t>
            </a:r>
            <a:r>
              <a:rPr lang="uk-UA" u="sng" spc="-15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Всього</a:t>
            </a:r>
            <a:r>
              <a:rPr lang="uk-UA" u="sng" spc="-15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: цехова собівартість</a:t>
            </a:r>
            <a:endParaRPr lang="ru-RU" sz="1800" u="sng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  <a:tabLst>
                <a:tab pos="271145" algn="l"/>
              </a:tabLst>
            </a:pPr>
            <a:r>
              <a:rPr lang="uk-UA" spc="-5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втрати від браку;</a:t>
            </a:r>
            <a:endParaRPr lang="ru-RU" sz="1800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  <a:tabLst>
                <a:tab pos="271145" algn="l"/>
              </a:tabLst>
            </a:pPr>
            <a:r>
              <a:rPr lang="uk-UA" spc="-20" dirty="0" err="1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загально-виробничі</a:t>
            </a:r>
            <a:r>
              <a:rPr lang="uk-UA" spc="-2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 витрати (амортизація, ремонт, утримання). </a:t>
            </a:r>
            <a:br>
              <a:rPr lang="uk-UA" spc="-20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</a:br>
            <a:r>
              <a:rPr lang="uk-UA" u="sng" spc="-15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Всього: виробнича </a:t>
            </a:r>
            <a:r>
              <a:rPr lang="uk-UA" u="sng" spc="-15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собівартість</a:t>
            </a:r>
            <a:endParaRPr lang="ru-RU" sz="1800" u="sng" dirty="0" smtClean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 pitchFamily="2" charset="2"/>
              <a:buChar char="§"/>
              <a:tabLst>
                <a:tab pos="271145" algn="l"/>
              </a:tabLst>
            </a:pPr>
            <a:r>
              <a:rPr lang="uk-UA" spc="-15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uk-UA" spc="-15" dirty="0" err="1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Позавиробничі</a:t>
            </a:r>
            <a:r>
              <a:rPr lang="uk-UA" spc="-15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 витрати </a:t>
            </a:r>
            <a:r>
              <a:rPr lang="uk-UA" spc="-15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.</a:t>
            </a:r>
          </a:p>
          <a:p>
            <a:pPr>
              <a:spcAft>
                <a:spcPts val="0"/>
              </a:spcAft>
            </a:pPr>
            <a:r>
              <a:rPr lang="uk-UA" spc="-15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      </a:t>
            </a:r>
            <a:r>
              <a:rPr lang="uk-UA" u="sng" spc="-15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Всього</a:t>
            </a:r>
            <a:r>
              <a:rPr lang="uk-UA" u="sng" spc="-15" dirty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</a:rPr>
              <a:t>: повна собівартість</a:t>
            </a:r>
            <a:endParaRPr lang="ru-RU" sz="1800" u="sng" dirty="0">
              <a:solidFill>
                <a:schemeClr val="accent3">
                  <a:lumMod val="50000"/>
                </a:schemeClr>
              </a:solidFill>
              <a:latin typeface="Times New Roman"/>
              <a:ea typeface="Times New Roman"/>
            </a:endParaRP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44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260648"/>
            <a:ext cx="8424936" cy="6336704"/>
          </a:xfrm>
        </p:spPr>
        <p:txBody>
          <a:bodyPr>
            <a:normAutofit/>
          </a:bodyPr>
          <a:lstStyle/>
          <a:p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Під </a:t>
            </a:r>
            <a:r>
              <a:rPr lang="uk-UA" sz="2800" u="sng" dirty="0">
                <a:solidFill>
                  <a:schemeClr val="accent3">
                    <a:lumMod val="50000"/>
                  </a:schemeClr>
                </a:solidFill>
              </a:rPr>
              <a:t>структурою </a:t>
            </a:r>
            <a:r>
              <a:rPr lang="uk-UA" sz="2800" u="sng" dirty="0" err="1">
                <a:solidFill>
                  <a:schemeClr val="accent3">
                    <a:lumMod val="50000"/>
                  </a:schemeClr>
                </a:solidFill>
              </a:rPr>
              <a:t>coбівартостi</a:t>
            </a:r>
            <a:r>
              <a:rPr lang="uk-UA" sz="2800" u="sng" dirty="0">
                <a:solidFill>
                  <a:schemeClr val="accent3">
                    <a:lumMod val="50000"/>
                  </a:schemeClr>
                </a:solidFill>
              </a:rPr>
              <a:t> продукції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 розуміють відношення окремих елементів витрат в загальних витратах на її виробництво. </a:t>
            </a:r>
            <a:endParaRPr lang="uk-UA" sz="28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</a:rPr>
              <a:t>В 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умовах ринкової економіки класифікація витрат буде спрощуватись i наближатись до зарубіжної практики.</a:t>
            </a:r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В розвинутих країнах використовується метод відрахування витрат на виробництво продукції по обмеженій, </a:t>
            </a:r>
            <a:r>
              <a:rPr lang="uk-UA" sz="2800" i="1" dirty="0">
                <a:solidFill>
                  <a:schemeClr val="accent3">
                    <a:lumMod val="50000"/>
                  </a:schemeClr>
                </a:solidFill>
              </a:rPr>
              <a:t>скороченій номенклатурі калькуляційних статей.</a:t>
            </a:r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31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260648"/>
            <a:ext cx="8496944" cy="6336704"/>
          </a:xfrm>
        </p:spPr>
        <p:txBody>
          <a:bodyPr>
            <a:normAutofit/>
          </a:bodyPr>
          <a:lstStyle/>
          <a:p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У витрати включаються лише </a:t>
            </a:r>
            <a:r>
              <a:rPr lang="uk-UA" sz="2800" i="1" dirty="0">
                <a:solidFill>
                  <a:schemeClr val="accent3">
                    <a:lumMod val="50000"/>
                  </a:schemeClr>
                </a:solidFill>
              </a:rPr>
              <a:t>змінні</a:t>
            </a:r>
            <a:r>
              <a:rPr lang="uk-UA" sz="2800" i="1" cap="small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uk-UA" sz="2800" i="1" dirty="0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 (сировина, матеріали, з/п, плата за електричну енергію). У відповідності з цим прийнято поділяти витрати на:</a:t>
            </a:r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pPr marL="457200" lvl="0" indent="-457200">
              <a:buFont typeface="Wingdings" pitchFamily="2" charset="2"/>
              <a:buChar char="§"/>
            </a:pP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постійні (з/п працівників підприємства, амортизація ОФ, оренда);</a:t>
            </a:r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pPr marL="457200" lvl="0" indent="-457200">
              <a:buFont typeface="Wingdings" pitchFamily="2" charset="2"/>
              <a:buChar char="§"/>
            </a:pP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змінні (витрати, величина яких залежить від обсягу виробництва i реалізації продукції - сировина, матеріали, паливо, енергія, оплата робочої сили i т. д.);</a:t>
            </a:r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pPr marL="457200" lvl="0" indent="-457200">
              <a:buFont typeface="Wingdings" pitchFamily="2" charset="2"/>
              <a:buChar char="§"/>
            </a:pP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валові (постійні + змінні).</a:t>
            </a:r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33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78346691"/>
              </p:ext>
            </p:extLst>
          </p:nvPr>
        </p:nvGraphicFramePr>
        <p:xfrm>
          <a:off x="251518" y="548677"/>
          <a:ext cx="8424937" cy="532859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BC89EF96-8CEA-46FF-86C4-4CE0E7609802}</a:tableStyleId>
              </a:tblPr>
              <a:tblGrid>
                <a:gridCol w="16843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51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51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851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851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65719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Обсяг виробництва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Змінні витрати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Постійні витрати</a:t>
                      </a:r>
                      <a:endParaRPr lang="ru-RU" sz="18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 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57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∑</a:t>
                      </a:r>
                      <a:endParaRPr lang="en-US" sz="3200" b="1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uk-UA" sz="2000" b="1" i="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i="0" dirty="0" smtClean="0">
                          <a:effectLst/>
                        </a:rPr>
                        <a:t>На </a:t>
                      </a:r>
                      <a:r>
                        <a:rPr lang="uk-UA" sz="2000" b="1" i="0" dirty="0">
                          <a:effectLst/>
                        </a:rPr>
                        <a:t>одиницю</a:t>
                      </a:r>
                      <a:endParaRPr lang="ru-RU" sz="1800" b="1" i="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i="0" dirty="0">
                          <a:effectLst/>
                        </a:rPr>
                        <a:t> </a:t>
                      </a:r>
                      <a:endParaRPr lang="ru-RU" sz="1800" b="1" i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Times New Roman"/>
                          <a:cs typeface="Times New Roman"/>
                        </a:rPr>
                        <a:t>∑</a:t>
                      </a:r>
                      <a:endParaRPr kumimoji="0" lang="en-US" sz="3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Times New Roman"/>
                        <a:cs typeface="+mn-cs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2000" b="1" i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i="0" dirty="0">
                          <a:effectLst/>
                        </a:rPr>
                        <a:t>На одиницю</a:t>
                      </a:r>
                      <a:endParaRPr lang="ru-RU" sz="1800" b="1" i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85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 dirty="0">
                          <a:effectLst/>
                        </a:rPr>
                        <a:t>Збільшується</a:t>
                      </a:r>
                      <a:endParaRPr lang="ru-RU" sz="1600" b="0" i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 dirty="0">
                          <a:effectLst/>
                        </a:rPr>
                        <a:t> </a:t>
                      </a:r>
                      <a:endParaRPr lang="ru-RU" sz="1600" b="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 dirty="0">
                          <a:effectLst/>
                        </a:rPr>
                        <a:t>Збільшуються</a:t>
                      </a:r>
                      <a:endParaRPr lang="ru-RU" sz="1600" b="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 dirty="0">
                          <a:effectLst/>
                        </a:rPr>
                        <a:t>Незмінні</a:t>
                      </a:r>
                      <a:endParaRPr lang="ru-RU" sz="1600" b="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 dirty="0">
                          <a:effectLst/>
                        </a:rPr>
                        <a:t>Незмінні</a:t>
                      </a:r>
                      <a:endParaRPr lang="ru-RU" sz="1600" b="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 dirty="0">
                          <a:effectLst/>
                        </a:rPr>
                        <a:t>Зменшуються</a:t>
                      </a:r>
                      <a:endParaRPr lang="ru-RU" sz="1600" b="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985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 dirty="0">
                          <a:effectLst/>
                        </a:rPr>
                        <a:t>Зменшується</a:t>
                      </a:r>
                      <a:endParaRPr lang="ru-RU" sz="1600" b="0" i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 dirty="0">
                          <a:effectLst/>
                        </a:rPr>
                        <a:t> </a:t>
                      </a:r>
                      <a:endParaRPr lang="ru-RU" sz="1600" b="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>
                          <a:effectLst/>
                        </a:rPr>
                        <a:t>Зменшуються</a:t>
                      </a:r>
                      <a:endParaRPr lang="ru-RU" sz="1600" b="0" i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 dirty="0">
                          <a:effectLst/>
                        </a:rPr>
                        <a:t>Незмінні</a:t>
                      </a:r>
                      <a:endParaRPr lang="ru-RU" sz="1600" b="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 dirty="0">
                          <a:effectLst/>
                        </a:rPr>
                        <a:t>Незмінні</a:t>
                      </a:r>
                      <a:endParaRPr lang="ru-RU" sz="1600" b="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i="1" dirty="0">
                          <a:effectLst/>
                        </a:rPr>
                        <a:t>Збільшуються</a:t>
                      </a:r>
                      <a:endParaRPr lang="ru-RU" sz="1600" b="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4475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404664"/>
            <a:ext cx="8424936" cy="6120680"/>
          </a:xfrm>
        </p:spPr>
        <p:txBody>
          <a:bodyPr/>
          <a:lstStyle/>
          <a:p>
            <a:pPr algn="ctr"/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Управління витратами підприємства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endParaRPr lang="uk-UA" sz="28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uk-UA" sz="2400" dirty="0" smtClean="0">
                <a:solidFill>
                  <a:schemeClr val="accent3">
                    <a:lumMod val="50000"/>
                  </a:schemeClr>
                </a:solidFill>
              </a:rPr>
              <a:t>Управління </a:t>
            </a:r>
            <a:r>
              <a:rPr lang="uk-UA" sz="2400" dirty="0">
                <a:solidFill>
                  <a:schemeClr val="accent3">
                    <a:lumMod val="50000"/>
                  </a:schemeClr>
                </a:solidFill>
              </a:rPr>
              <a:t>витратами передбачає цілеспрямований вплив на формування витрат, контроль за їх рівнем та економічне стимулювання їхнього зниження.</a:t>
            </a:r>
            <a:endParaRPr lang="ru-RU" sz="2400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uk-UA" sz="2400" i="1" u="sng" dirty="0">
                <a:solidFill>
                  <a:schemeClr val="accent3">
                    <a:lumMod val="50000"/>
                  </a:schemeClr>
                </a:solidFill>
              </a:rPr>
              <a:t>Система управління витратами включає:</a:t>
            </a:r>
            <a:endParaRPr lang="ru-RU" sz="2400" i="1" u="sng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uk-UA" sz="2400" dirty="0">
                <a:solidFill>
                  <a:schemeClr val="accent3">
                    <a:lumMod val="50000"/>
                  </a:schemeClr>
                </a:solidFill>
              </a:rPr>
              <a:t>пошук та виявлення чинників, що впливають на економію усіх видів ресурсів;</a:t>
            </a:r>
            <a:endParaRPr lang="ru-RU" sz="2400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uk-UA" sz="2400" dirty="0">
                <a:solidFill>
                  <a:schemeClr val="accent3">
                    <a:lumMod val="50000"/>
                  </a:schemeClr>
                </a:solidFill>
              </a:rPr>
              <a:t>нормування витрат ресурсів;</a:t>
            </a:r>
            <a:endParaRPr lang="ru-RU" sz="2400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uk-UA" sz="2400" dirty="0">
                <a:solidFill>
                  <a:schemeClr val="accent3">
                    <a:lumMod val="50000"/>
                  </a:schemeClr>
                </a:solidFill>
              </a:rPr>
              <a:t>планування витрат за їхніми видами;</a:t>
            </a:r>
            <a:endParaRPr lang="ru-RU" sz="2400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uk-UA" sz="2400" dirty="0">
                <a:solidFill>
                  <a:schemeClr val="accent3">
                    <a:lumMod val="50000"/>
                  </a:schemeClr>
                </a:solidFill>
              </a:rPr>
              <a:t>облік та аналіз витрат;</a:t>
            </a:r>
            <a:endParaRPr lang="ru-RU" sz="2400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uk-UA" sz="2400" dirty="0">
                <a:solidFill>
                  <a:schemeClr val="accent3">
                    <a:lumMod val="50000"/>
                  </a:schemeClr>
                </a:solidFill>
              </a:rPr>
              <a:t>економічне стимулювання економії ресурсів та зниження витрат.</a:t>
            </a:r>
            <a:endParaRPr lang="ru-RU" sz="24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887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332656"/>
            <a:ext cx="8496944" cy="6192688"/>
          </a:xfrm>
        </p:spPr>
        <p:txBody>
          <a:bodyPr/>
          <a:lstStyle/>
          <a:p>
            <a:pPr algn="ctr"/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Види та показники собівартості продукції.</a:t>
            </a:r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ru-RU" sz="2400" u="sng" dirty="0" err="1">
                <a:solidFill>
                  <a:schemeClr val="accent3">
                    <a:lumMod val="50000"/>
                  </a:schemeClr>
                </a:solidFill>
              </a:rPr>
              <a:t>Види</a:t>
            </a:r>
            <a:r>
              <a:rPr lang="ru-RU" sz="2400" u="sng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u="sng" dirty="0" err="1">
                <a:solidFill>
                  <a:schemeClr val="accent3">
                    <a:lumMod val="50000"/>
                  </a:schemeClr>
                </a:solidFill>
              </a:rPr>
              <a:t>собівартості</a:t>
            </a:r>
            <a:r>
              <a:rPr lang="ru-RU" sz="2400" u="sng" dirty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r>
              <a:rPr lang="ru-RU" sz="2400" i="1" dirty="0" err="1" smtClean="0">
                <a:solidFill>
                  <a:schemeClr val="accent3">
                    <a:lumMod val="50000"/>
                  </a:schemeClr>
                </a:solidFill>
              </a:rPr>
              <a:t>Залежно</a:t>
            </a:r>
            <a:r>
              <a:rPr lang="ru-RU" sz="2400" i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від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часу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формування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затрат: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ланов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фактичн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нормативна;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кошторисн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r>
              <a:rPr lang="ru-RU" sz="2400" i="1" dirty="0" err="1" smtClean="0">
                <a:solidFill>
                  <a:schemeClr val="accent3">
                    <a:lumMod val="50000"/>
                  </a:schemeClr>
                </a:solidFill>
              </a:rPr>
              <a:t>Залежно</a:t>
            </a:r>
            <a:r>
              <a:rPr lang="ru-RU" sz="2400" i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від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місця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формування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затрат: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ru-RU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цехов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дільничн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робнич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565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188640"/>
            <a:ext cx="8496944" cy="6408712"/>
          </a:xfrm>
        </p:spPr>
        <p:txBody>
          <a:bodyPr/>
          <a:lstStyle/>
          <a:p>
            <a:r>
              <a:rPr lang="ru-RU" sz="2400" i="1" dirty="0" err="1" smtClean="0">
                <a:solidFill>
                  <a:schemeClr val="accent3">
                    <a:lumMod val="50000"/>
                  </a:schemeClr>
                </a:solidFill>
              </a:rPr>
              <a:t>Залежно</a:t>
            </a:r>
            <a:r>
              <a:rPr lang="ru-RU" sz="2400" i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від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тривалості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розрахункового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періоду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місячн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квартальн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річн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r>
              <a:rPr lang="ru-RU" sz="2400" i="1" dirty="0" smtClean="0">
                <a:solidFill>
                  <a:schemeClr val="accent3">
                    <a:lumMod val="50000"/>
                  </a:schemeClr>
                </a:solidFill>
              </a:rPr>
              <a:t>За 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складом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товарно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алово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реалізовано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незавершеного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робництв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r>
              <a:rPr lang="ru-RU" sz="2400" i="1" dirty="0" smtClean="0">
                <a:solidFill>
                  <a:schemeClr val="accent3">
                    <a:lumMod val="50000"/>
                  </a:schemeClr>
                </a:solidFill>
              </a:rPr>
              <a:t>За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ступенем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охоплення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підприємств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індивідуальн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галузев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29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бъект 6"/>
          <p:cNvSpPr>
            <a:spLocks noGrp="1"/>
          </p:cNvSpPr>
          <p:nvPr>
            <p:ph idx="1"/>
          </p:nvPr>
        </p:nvSpPr>
        <p:spPr>
          <a:xfrm>
            <a:off x="179512" y="188640"/>
            <a:ext cx="8568952" cy="6408712"/>
          </a:xfrm>
        </p:spPr>
        <p:txBody>
          <a:bodyPr>
            <a:normAutofit/>
          </a:bodyPr>
          <a:lstStyle/>
          <a:p>
            <a:endParaRPr lang="uk-UA" sz="2800" i="1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uk-UA" sz="2800" i="1" dirty="0" smtClean="0">
                <a:solidFill>
                  <a:schemeClr val="accent3">
                    <a:lumMod val="50000"/>
                  </a:schemeClr>
                </a:solidFill>
              </a:rPr>
              <a:t>Витрати </a:t>
            </a:r>
            <a:r>
              <a:rPr lang="uk-UA" sz="2800" i="1" dirty="0">
                <a:solidFill>
                  <a:schemeClr val="accent3">
                    <a:lumMod val="50000"/>
                  </a:schemeClr>
                </a:solidFill>
              </a:rPr>
              <a:t>на готову продукцію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 – це добуток собівартості продукції і-го виду та кількості одиниць готової продукції і-го виду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uk-UA" sz="2800" i="1" dirty="0">
                <a:solidFill>
                  <a:schemeClr val="accent3">
                    <a:lumMod val="50000"/>
                  </a:schemeClr>
                </a:solidFill>
              </a:rPr>
              <a:t>Витрати на незавершене виробництво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 – це різниця загальних витрат на виробництво та витрат на готову продукцію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pPr algn="ctr"/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В </a:t>
            </a:r>
            <a:r>
              <a:rPr lang="uk-UA" sz="2800" baseline="-25000" dirty="0">
                <a:solidFill>
                  <a:schemeClr val="accent3">
                    <a:lumMod val="50000"/>
                  </a:schemeClr>
                </a:solidFill>
              </a:rPr>
              <a:t>Н.В. 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= В </a:t>
            </a:r>
            <a:r>
              <a:rPr lang="uk-UA" sz="2800" baseline="-25000" dirty="0" err="1">
                <a:solidFill>
                  <a:schemeClr val="accent3">
                    <a:lumMod val="50000"/>
                  </a:schemeClr>
                </a:solidFill>
              </a:rPr>
              <a:t>заг</a:t>
            </a:r>
            <a:r>
              <a:rPr lang="uk-UA" sz="2800" baseline="-25000" dirty="0">
                <a:solidFill>
                  <a:schemeClr val="accent3">
                    <a:lumMod val="50000"/>
                  </a:schemeClr>
                </a:solidFill>
              </a:rPr>
              <a:t>.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  - В </a:t>
            </a:r>
            <a:r>
              <a:rPr lang="uk-UA" sz="2800" baseline="-25000" dirty="0">
                <a:solidFill>
                  <a:schemeClr val="accent3">
                    <a:lumMod val="50000"/>
                  </a:schemeClr>
                </a:solidFill>
              </a:rPr>
              <a:t>Г.П.</a:t>
            </a:r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34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ÐÐ°ÑÑÐ¸Ð½ÐºÐ¸ Ð¿Ð¾ Ð·Ð°Ð¿ÑÐ¾ÑÑ ÐÐ¾Ð½ÑÑÑÑ Ñ ÑÐ°ÑÐ°ÐºÑÐµÑÐ¸ÑÑÐ¸ÐºÐ° Ð²Ð¸ÑÑÐ°Ñ Ð½Ð° Ð²Ð¸ÑÐ¾Ð±Ð½Ð¸ÑÑÐ²Ð¾ Ð¿ÑÐ¾Ð´ÑÐºÑÑÑ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110425"/>
            <a:ext cx="5616624" cy="3163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260648"/>
            <a:ext cx="8568952" cy="6408712"/>
          </a:xfrm>
        </p:spPr>
        <p:txBody>
          <a:bodyPr>
            <a:normAutofit/>
          </a:bodyPr>
          <a:lstStyle/>
          <a:p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Поняття і 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</a:rPr>
              <a:t>характеристика 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витрат на виробництво продукції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ru-RU" dirty="0" smtClean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sz="2800" dirty="0" smtClean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sz="2800" dirty="0" smtClean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sz="2800" b="0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ru-RU" sz="2800" b="0" i="1" dirty="0" err="1" smtClean="0">
                <a:solidFill>
                  <a:schemeClr val="accent3">
                    <a:lumMod val="50000"/>
                  </a:schemeClr>
                </a:solidFill>
              </a:rPr>
              <a:t>Усі</a:t>
            </a:r>
            <a:r>
              <a:rPr lang="ru-RU" sz="2800" b="0" i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b="0" i="1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800" b="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b="0" i="1" dirty="0" err="1">
                <a:solidFill>
                  <a:schemeClr val="accent3">
                    <a:lumMod val="50000"/>
                  </a:schemeClr>
                </a:solidFill>
              </a:rPr>
              <a:t>підприємства</a:t>
            </a:r>
            <a:r>
              <a:rPr lang="ru-RU" sz="2800" b="0" i="1" dirty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800" b="0" i="1" dirty="0" err="1">
                <a:solidFill>
                  <a:schemeClr val="accent3">
                    <a:lumMod val="50000"/>
                  </a:schemeClr>
                </a:solidFill>
              </a:rPr>
              <a:t>загальні</a:t>
            </a:r>
            <a:r>
              <a:rPr lang="ru-RU" sz="2800" b="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b="0" i="1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800" b="0" i="1" dirty="0">
                <a:solidFill>
                  <a:schemeClr val="accent3">
                    <a:lumMod val="50000"/>
                  </a:schemeClr>
                </a:solidFill>
              </a:rPr>
              <a:t>) </a:t>
            </a:r>
            <a:r>
              <a:rPr lang="ru-RU" sz="2800" b="0" i="1" dirty="0" err="1">
                <a:solidFill>
                  <a:schemeClr val="accent3">
                    <a:lumMod val="50000"/>
                  </a:schemeClr>
                </a:solidFill>
              </a:rPr>
              <a:t>поділяються</a:t>
            </a:r>
            <a:r>
              <a:rPr lang="ru-RU" sz="2800" b="0" i="1" dirty="0">
                <a:solidFill>
                  <a:schemeClr val="accent3">
                    <a:lumMod val="50000"/>
                  </a:schemeClr>
                </a:solidFill>
              </a:rPr>
              <a:t> на:</a:t>
            </a:r>
          </a:p>
          <a:p>
            <a:pPr marL="457200" indent="-457200">
              <a:buFont typeface="Wingdings" pitchFamily="2" charset="2"/>
              <a:buChar char="§"/>
            </a:pPr>
            <a:r>
              <a:rPr lang="ru-RU" sz="2800" b="0" dirty="0">
                <a:solidFill>
                  <a:schemeClr val="accent3">
                    <a:lumMod val="50000"/>
                  </a:schemeClr>
                </a:solidFill>
              </a:rPr>
              <a:t>-	</a:t>
            </a:r>
            <a:r>
              <a:rPr lang="ru-RU" sz="2800" b="0" dirty="0" err="1">
                <a:solidFill>
                  <a:schemeClr val="accent3">
                    <a:lumMod val="50000"/>
                  </a:schemeClr>
                </a:solidFill>
              </a:rPr>
              <a:t>операційні</a:t>
            </a:r>
            <a:endParaRPr lang="ru-RU" sz="2800" b="0" dirty="0">
              <a:solidFill>
                <a:schemeClr val="accent3">
                  <a:lumMod val="50000"/>
                </a:schemeClr>
              </a:solidFill>
            </a:endParaRPr>
          </a:p>
          <a:p>
            <a:pPr marL="457200" indent="-457200">
              <a:buFont typeface="Wingdings" pitchFamily="2" charset="2"/>
              <a:buChar char="§"/>
            </a:pPr>
            <a:r>
              <a:rPr lang="ru-RU" sz="2800" b="0" dirty="0">
                <a:solidFill>
                  <a:schemeClr val="accent3">
                    <a:lumMod val="50000"/>
                  </a:schemeClr>
                </a:solidFill>
              </a:rPr>
              <a:t>-	</a:t>
            </a:r>
            <a:r>
              <a:rPr lang="ru-RU" sz="2800" b="0" dirty="0" err="1">
                <a:solidFill>
                  <a:schemeClr val="accent3">
                    <a:lumMod val="50000"/>
                  </a:schemeClr>
                </a:solidFill>
              </a:rPr>
              <a:t>інвестиційні</a:t>
            </a:r>
            <a:endParaRPr lang="ru-RU" sz="2800" b="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67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260648"/>
            <a:ext cx="8424936" cy="6408712"/>
          </a:xfrm>
        </p:spPr>
        <p:txBody>
          <a:bodyPr/>
          <a:lstStyle/>
          <a:p>
            <a:pPr algn="ctr"/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</a:rPr>
              <a:t>Джерела 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та шляхи зниження собівартості продукції</a:t>
            </a:r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ru-RU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ru-RU" sz="2400" dirty="0" err="1" smtClean="0">
                <a:solidFill>
                  <a:schemeClr val="accent3">
                    <a:lumMod val="50000"/>
                  </a:schemeClr>
                </a:solidFill>
              </a:rPr>
              <a:t>Джерелами</a:t>
            </a:r>
            <a:r>
              <a:rPr lang="ru-RU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зниж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обівартост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є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т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затрати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, з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рахунок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економі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яких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знижуєтьс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обівартість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, 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аме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ріст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дуктивност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ац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економі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енергі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т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матеріалів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тандартизаці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і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уніфікаці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зменш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трат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н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адміністративне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керува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512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ÐÐ°ÑÑÐ¸Ð½ÐºÐ¸ Ð¿Ð¾ Ð·Ð°Ð¿ÑÐ¾ÑÑ ÑÐ¾Ð±ÑÐ²Ð°ÑÑÐ¾ÑÑÑ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228057"/>
            <a:ext cx="3960440" cy="2629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404664"/>
            <a:ext cx="8424936" cy="6192688"/>
          </a:xfrm>
        </p:spPr>
        <p:txBody>
          <a:bodyPr/>
          <a:lstStyle/>
          <a:p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Основними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шляхами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зниж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обівартост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є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короч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тих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трат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як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мають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найбільшу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питому вагу у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ї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труктурі</a:t>
            </a:r>
            <a:r>
              <a:rPr lang="ru-RU" sz="24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  <a:endParaRPr lang="ru-RU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ru-RU" sz="2800" i="1" dirty="0" smtClean="0">
                <a:solidFill>
                  <a:schemeClr val="accent3">
                    <a:lumMod val="50000"/>
                  </a:schemeClr>
                </a:solidFill>
              </a:rPr>
              <a:t>Факторами </a:t>
            </a:r>
            <a:r>
              <a:rPr lang="ru-RU" sz="2800" i="1" dirty="0" err="1">
                <a:solidFill>
                  <a:schemeClr val="accent3">
                    <a:lumMod val="50000"/>
                  </a:schemeClr>
                </a:solidFill>
              </a:rPr>
              <a:t>зниження</a:t>
            </a:r>
            <a:r>
              <a:rPr lang="ru-RU" sz="2800" i="1" dirty="0">
                <a:solidFill>
                  <a:schemeClr val="accent3">
                    <a:lumMod val="50000"/>
                  </a:schemeClr>
                </a:solidFill>
              </a:rPr>
              <a:t> є: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ідвищ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технічного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рів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робництв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досконал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організаці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робництв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і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ац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змін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труктури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т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обсягу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робництв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галузев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т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інш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фактори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78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260648"/>
            <a:ext cx="8352928" cy="6336704"/>
          </a:xfrm>
        </p:spPr>
        <p:txBody>
          <a:bodyPr/>
          <a:lstStyle/>
          <a:p>
            <a:pPr algn="ctr"/>
            <a:r>
              <a:rPr lang="uk-UA" sz="3200" dirty="0">
                <a:solidFill>
                  <a:schemeClr val="accent3">
                    <a:lumMod val="50000"/>
                  </a:schemeClr>
                </a:solidFill>
              </a:rPr>
              <a:t>Планування зниження собівартості товарної продукції</a:t>
            </a:r>
            <a:r>
              <a:rPr lang="uk-UA" sz="32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План по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зниженню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собівартост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на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ідприємств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ключає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так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елемент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-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ланува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зниж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обівартост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-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клада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кошторису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трат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н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робництво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-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клада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ланових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калькуляцій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окремих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дів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r>
              <a:rPr lang="ru-RU" sz="2800" i="1" dirty="0">
                <a:solidFill>
                  <a:schemeClr val="accent3">
                    <a:lumMod val="50000"/>
                  </a:schemeClr>
                </a:solidFill>
              </a:rPr>
              <a:t>План по </a:t>
            </a:r>
            <a:r>
              <a:rPr lang="ru-RU" sz="2800" i="1" dirty="0" err="1">
                <a:solidFill>
                  <a:schemeClr val="accent3">
                    <a:lumMod val="50000"/>
                  </a:schemeClr>
                </a:solidFill>
              </a:rPr>
              <a:t>зниженню</a:t>
            </a:r>
            <a:r>
              <a:rPr lang="ru-RU" sz="28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i="1" dirty="0" err="1">
                <a:solidFill>
                  <a:schemeClr val="accent3">
                    <a:lumMod val="50000"/>
                  </a:schemeClr>
                </a:solidFill>
              </a:rPr>
              <a:t>собівартості</a:t>
            </a:r>
            <a:r>
              <a:rPr lang="ru-RU" sz="28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i="1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800" i="1" dirty="0">
                <a:solidFill>
                  <a:schemeClr val="accent3">
                    <a:lumMod val="50000"/>
                  </a:schemeClr>
                </a:solidFill>
              </a:rPr>
              <a:t> на </a:t>
            </a:r>
            <a:r>
              <a:rPr lang="ru-RU" sz="2800" i="1" dirty="0" err="1">
                <a:solidFill>
                  <a:schemeClr val="accent3">
                    <a:lumMod val="50000"/>
                  </a:schemeClr>
                </a:solidFill>
              </a:rPr>
              <a:t>підприємстві</a:t>
            </a:r>
            <a:r>
              <a:rPr lang="ru-RU" sz="28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i="1" dirty="0" err="1">
                <a:solidFill>
                  <a:schemeClr val="accent3">
                    <a:lumMod val="50000"/>
                  </a:schemeClr>
                </a:solidFill>
              </a:rPr>
              <a:t>здійснюється</a:t>
            </a:r>
            <a:r>
              <a:rPr lang="ru-RU" sz="2800" i="1" dirty="0">
                <a:solidFill>
                  <a:schemeClr val="accent3">
                    <a:lumMod val="50000"/>
                  </a:schemeClr>
                </a:solidFill>
              </a:rPr>
              <a:t> шляхом </a:t>
            </a:r>
            <a:r>
              <a:rPr lang="ru-RU" sz="2800" i="1" dirty="0" err="1">
                <a:solidFill>
                  <a:schemeClr val="accent3">
                    <a:lumMod val="50000"/>
                  </a:schemeClr>
                </a:solidFill>
              </a:rPr>
              <a:t>планування</a:t>
            </a:r>
            <a:r>
              <a:rPr lang="ru-RU" sz="28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i="1" dirty="0" err="1">
                <a:solidFill>
                  <a:schemeClr val="accent3">
                    <a:lumMod val="50000"/>
                  </a:schemeClr>
                </a:solidFill>
              </a:rPr>
              <a:t>зниження</a:t>
            </a:r>
            <a:r>
              <a:rPr lang="ru-RU" sz="2800" i="1" dirty="0">
                <a:solidFill>
                  <a:schemeClr val="accent3">
                    <a:lumMod val="50000"/>
                  </a:schemeClr>
                </a:solidFill>
              </a:rPr>
              <a:t> затрат на 1 грн. </a:t>
            </a:r>
            <a:r>
              <a:rPr lang="ru-RU" sz="2800" i="1" dirty="0" err="1">
                <a:solidFill>
                  <a:schemeClr val="accent3">
                    <a:lumMod val="50000"/>
                  </a:schemeClr>
                </a:solidFill>
              </a:rPr>
              <a:t>товарної</a:t>
            </a:r>
            <a:r>
              <a:rPr lang="ru-RU" sz="28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i="1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800" i="1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41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6490" y="412348"/>
            <a:ext cx="7843941" cy="568380"/>
          </a:xfrm>
        </p:spPr>
        <p:txBody>
          <a:bodyPr>
            <a:noAutofit/>
          </a:bodyPr>
          <a:lstStyle/>
          <a:p>
            <a:r>
              <a:rPr lang="uk-UA" sz="1800" b="1" dirty="0">
                <a:solidFill>
                  <a:schemeClr val="accent3">
                    <a:lumMod val="50000"/>
                  </a:schemeClr>
                </a:solidFill>
              </a:rPr>
              <a:t>Розрахунок зниження собівартості продукції за факторами:</a:t>
            </a:r>
            <a:endParaRPr lang="ru-RU" sz="18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42269" y="1024375"/>
            <a:ext cx="7498080" cy="5555704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</a:rPr>
              <a:t>1.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</a:rPr>
              <a:t>Визначають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</a:rPr>
              <a:t>затрати на 1 грн. товарної продукції в базовому році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</a:rPr>
              <a:t>:</a:t>
            </a:r>
            <a:endParaRPr lang="en-US" sz="2000" dirty="0" smtClean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sz="20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изначають вихідну собівартість товарної продукції в плановому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ці:</a:t>
            </a:r>
            <a:endParaRPr lang="en-US" sz="2000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изначають економію затрат за техніко-економічними факторами методом прямого розрахунку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ідвищення технічного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робництва:</a:t>
            </a:r>
          </a:p>
          <a:p>
            <a:pPr algn="ctr"/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uk-UA" sz="20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 Н</a:t>
            </a:r>
            <a:r>
              <a:rPr lang="uk-UA" sz="20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Ц – Н</a:t>
            </a:r>
            <a:r>
              <a:rPr lang="uk-UA" sz="20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Ц) · </a:t>
            </a:r>
            <a:r>
              <a:rPr lang="en-US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0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н</a:t>
            </a:r>
          </a:p>
          <a:p>
            <a:pPr algn="just"/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за рахунок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сту продуктивності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ці:</a:t>
            </a:r>
          </a:p>
          <a:p>
            <a:pPr algn="just"/>
            <a:endParaRPr lang="ru-RU" sz="20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-206469" y="-897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35245"/>
              </p:ext>
            </p:extLst>
          </p:nvPr>
        </p:nvGraphicFramePr>
        <p:xfrm>
          <a:off x="2483767" y="1899526"/>
          <a:ext cx="4291137" cy="52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511300" imgH="241300" progId="Equation.DSMT4">
                  <p:embed/>
                </p:oleObj>
              </mc:Choice>
              <mc:Fallback>
                <p:oleObj name="Equation" r:id="rId3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7" y="1899526"/>
                        <a:ext cx="4291137" cy="52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6516216" y="1902708"/>
            <a:ext cx="13958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uk-UA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, коп. / грн.</a:t>
            </a:r>
            <a:r>
              <a:rPr lang="uk-UA" dirty="0" smtClean="0">
                <a:latin typeface="Arial" pitchFamily="34" charset="0"/>
                <a:cs typeface="Arial" pitchFamily="34" charset="0"/>
              </a:rPr>
              <a:t> </a:t>
            </a:r>
            <a:endParaRPr lang="uk-UA" sz="4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843808" y="3036916"/>
            <a:ext cx="40324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uk-UA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lang="uk-UA" baseline="-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вих..пл. </a:t>
            </a:r>
            <a:r>
              <a:rPr lang="uk-UA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=  В </a:t>
            </a:r>
            <a:r>
              <a:rPr lang="uk-UA" baseline="-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1 грн. </a:t>
            </a:r>
            <a:r>
              <a:rPr lang="uk-UA" baseline="-30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т.п</a:t>
            </a:r>
            <a:r>
              <a:rPr lang="uk-UA" baseline="-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б.</a:t>
            </a:r>
            <a:r>
              <a:rPr lang="ru-RU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uk-UA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·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lang="uk-UA" baseline="-30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т.п.пл</a:t>
            </a:r>
            <a:r>
              <a:rPr lang="uk-UA" baseline="-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r>
              <a:rPr lang="uk-UA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uk-UA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грн</a:t>
            </a:r>
            <a:endParaRPr lang="uk-UA" dirty="0"/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6309320"/>
            <a:ext cx="8860239" cy="316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92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27584" y="332656"/>
            <a:ext cx="8074144" cy="6120680"/>
          </a:xfrm>
        </p:spPr>
        <p:txBody>
          <a:bodyPr/>
          <a:lstStyle/>
          <a:p>
            <a:r>
              <a:rPr lang="uk-UA" dirty="0" smtClean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досконалення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ганізації виробництва і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ці:</a:t>
            </a:r>
          </a:p>
          <a:p>
            <a:pPr algn="ctr"/>
            <a:r>
              <a:rPr lang="uk-UA" sz="2000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uk-UA" sz="2000" baseline="-25000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к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[ С – (Ц </a:t>
            </a:r>
            <a:r>
              <a:rPr lang="uk-UA" sz="20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Т</a:t>
            </a:r>
            <a:r>
              <a:rPr lang="uk-UA" sz="20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р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] · </a:t>
            </a:r>
            <a:r>
              <a:rPr lang="en-US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uk-UA" sz="20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,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рн</a:t>
            </a:r>
          </a:p>
          <a:p>
            <a:pPr algn="just"/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зміна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руктури і обсягу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дукції:</a:t>
            </a:r>
          </a:p>
          <a:p>
            <a:pPr algn="ctr"/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Е </a:t>
            </a:r>
            <a:r>
              <a:rPr lang="uk-UA" sz="2000" baseline="-25000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умовн</a:t>
            </a:r>
            <a:r>
              <a:rPr lang="uk-UA" sz="20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-пост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( Δ </a:t>
            </a:r>
            <a:r>
              <a:rPr lang="en-US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 </a:t>
            </a:r>
            <a:r>
              <a:rPr lang="uk-UA" sz="2000" baseline="-25000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л</a:t>
            </a:r>
            <a:r>
              <a:rPr lang="uk-UA" sz="20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· П</a:t>
            </a:r>
            <a:r>
              <a:rPr lang="uk-UA" sz="20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baseline="-25000" dirty="0" err="1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умовн</a:t>
            </a:r>
            <a:r>
              <a:rPr lang="uk-UA" sz="20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-пост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/ 100 ,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рн</a:t>
            </a:r>
          </a:p>
          <a:p>
            <a:pPr algn="just"/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ають планову собівартість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дукції:</a:t>
            </a:r>
          </a:p>
          <a:p>
            <a:pPr algn="just"/>
            <a:endParaRPr lang="ru-RU" sz="2000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20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. Визначають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івень затрат на 1 грн. ТП в плановому 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оці</a:t>
            </a:r>
          </a:p>
          <a:p>
            <a:pPr algn="just"/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/>
            <a:endParaRPr lang="uk-UA" sz="20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Розраховують </a:t>
            </a:r>
            <a:r>
              <a:rPr lang="uk-UA" sz="2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дсоток зниження затрат на 1 грн. ТП в плановому році порівняно з базовим (γ</a:t>
            </a:r>
            <a:r>
              <a:rPr lang="uk-UA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algn="just"/>
            <a:endParaRPr lang="ru-RU" sz="20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00152"/>
              </p:ext>
            </p:extLst>
          </p:nvPr>
        </p:nvGraphicFramePr>
        <p:xfrm>
          <a:off x="2771801" y="2492896"/>
          <a:ext cx="3960440" cy="73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Уравнение" r:id="rId3" imgW="1320227" imgH="241195" progId="Equation.3">
                  <p:embed/>
                </p:oleObj>
              </mc:Choice>
              <mc:Fallback>
                <p:oleObj name="Уравнение" r:id="rId3" imgW="132022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1" y="2492896"/>
                        <a:ext cx="3960440" cy="734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06734"/>
              </p:ext>
            </p:extLst>
          </p:nvPr>
        </p:nvGraphicFramePr>
        <p:xfrm>
          <a:off x="3419872" y="3861048"/>
          <a:ext cx="1944216" cy="79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1002960" imgH="431640" progId="Equation.DSMT4">
                  <p:embed/>
                </p:oleObj>
              </mc:Choice>
              <mc:Fallback>
                <p:oleObj name="Equation" r:id="rId5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861048"/>
                        <a:ext cx="1944216" cy="798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82848"/>
              </p:ext>
            </p:extLst>
          </p:nvPr>
        </p:nvGraphicFramePr>
        <p:xfrm>
          <a:off x="2915816" y="5589240"/>
          <a:ext cx="358735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Уравнение" r:id="rId7" imgW="1816100" imgH="469900" progId="Equation.3">
                  <p:embed/>
                </p:oleObj>
              </mc:Choice>
              <mc:Fallback>
                <p:oleObj name="Уравнение" r:id="rId7" imgW="1816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589240"/>
                        <a:ext cx="3587351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904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260648"/>
            <a:ext cx="8506192" cy="6131768"/>
          </a:xfrm>
        </p:spPr>
        <p:txBody>
          <a:bodyPr/>
          <a:lstStyle/>
          <a:p>
            <a:pPr marL="0" lvl="0" indent="450850"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uk-UA" altLang="ru-RU" sz="24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ндексний метод розрахунку зниження собівартості </a:t>
            </a:r>
            <a:r>
              <a:rPr lang="uk-UA" altLang="ru-RU" sz="2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дукції.</a:t>
            </a:r>
            <a:endParaRPr lang="ru-RU" altLang="ru-RU" sz="2400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45085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uk-UA" altLang="ru-RU" sz="2000" i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ей </a:t>
            </a:r>
            <a:r>
              <a:rPr lang="uk-UA" altLang="ru-RU" sz="2000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тод має можливість враховувати вплив чинників </a:t>
            </a:r>
          </a:p>
          <a:p>
            <a:pPr marL="0" lvl="0" indent="45085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uk-UA" altLang="ru-RU" sz="2000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крупненим способом.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lang="uk-UA" altLang="ru-RU" sz="24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иження собівартості продукції внаслідок зміни цін на них:</a:t>
            </a:r>
          </a:p>
          <a:p>
            <a:endParaRPr lang="uk-UA" sz="2400" dirty="0" smtClean="0">
              <a:solidFill>
                <a:schemeClr val="accent3">
                  <a:lumMod val="50000"/>
                </a:schemeClr>
              </a:solidFill>
            </a:endParaRPr>
          </a:p>
          <a:p>
            <a:endParaRPr lang="uk-UA" sz="2400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4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зниження собівартості продукції </a:t>
            </a:r>
            <a:r>
              <a:rPr lang="uk-UA" sz="24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наслідок росту </a:t>
            </a:r>
            <a:r>
              <a:rPr lang="uk-UA" sz="24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дуктивності праці:</a:t>
            </a:r>
          </a:p>
          <a:p>
            <a:endParaRPr lang="uk-UA" sz="24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sz="2400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4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зниження собівартості продукції </a:t>
            </a:r>
            <a:r>
              <a:rPr lang="uk-UA" sz="24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а рахунок зниження </a:t>
            </a:r>
            <a:r>
              <a:rPr lang="uk-UA" sz="24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умовно-постійних витрат:</a:t>
            </a:r>
          </a:p>
          <a:p>
            <a:endParaRPr lang="ru-RU" sz="20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71600" y="-60856"/>
            <a:ext cx="964907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altLang="ru-RU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uk-UA" altLang="ru-RU" sz="2000" b="1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endParaRPr kumimoji="0" lang="uk-UA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endParaRPr lang="uk-UA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endParaRPr kumimoji="0" lang="uk-UA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:</a:t>
            </a: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8273"/>
              </p:ext>
            </p:extLst>
          </p:nvPr>
        </p:nvGraphicFramePr>
        <p:xfrm>
          <a:off x="2627784" y="2492896"/>
          <a:ext cx="3497584" cy="63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Уравнение" r:id="rId3" imgW="1358310" imgH="241195" progId="Equation.3">
                  <p:embed/>
                </p:oleObj>
              </mc:Choice>
              <mc:Fallback>
                <p:oleObj name="Уравнение" r:id="rId3" imgW="135831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492896"/>
                        <a:ext cx="3497584" cy="63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86610"/>
              </p:ext>
            </p:extLst>
          </p:nvPr>
        </p:nvGraphicFramePr>
        <p:xfrm>
          <a:off x="3043450" y="4293096"/>
          <a:ext cx="2752686" cy="87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Уравнение" r:id="rId5" imgW="1497950" imgH="482391" progId="Equation.3">
                  <p:embed/>
                </p:oleObj>
              </mc:Choice>
              <mc:Fallback>
                <p:oleObj name="Уравнение" r:id="rId5" imgW="1497950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450" y="4293096"/>
                        <a:ext cx="2752686" cy="878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274451"/>
              </p:ext>
            </p:extLst>
          </p:nvPr>
        </p:nvGraphicFramePr>
        <p:xfrm>
          <a:off x="3491880" y="5805264"/>
          <a:ext cx="2773860" cy="90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Уравнение" r:id="rId7" imgW="1562100" imgH="508000" progId="Equation.3">
                  <p:embed/>
                </p:oleObj>
              </mc:Choice>
              <mc:Fallback>
                <p:oleObj name="Уравнение" r:id="rId7" imgW="1562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805264"/>
                        <a:ext cx="2773860" cy="907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83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332656"/>
            <a:ext cx="8352928" cy="6264696"/>
          </a:xfrm>
        </p:spPr>
        <p:txBody>
          <a:bodyPr/>
          <a:lstStyle/>
          <a:p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Операційні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–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це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основної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діяльност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ідприємства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яка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забезпечує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основну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частку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його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доходу. </a:t>
            </a:r>
            <a:endParaRPr lang="ru-RU" sz="28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ru-RU" sz="2800" dirty="0" err="1" smtClean="0">
                <a:solidFill>
                  <a:schemeClr val="accent3">
                    <a:lumMod val="50000"/>
                  </a:schemeClr>
                </a:solidFill>
              </a:rPr>
              <a:t>Операційна</a:t>
            </a:r>
            <a:r>
              <a:rPr lang="ru-RU" sz="28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діяльність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не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включає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інвестиційної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та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фінансової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діяльност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ідприємства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. </a:t>
            </a:r>
            <a:endParaRPr lang="ru-RU" sz="28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ru-RU" sz="2800" dirty="0" err="1" smtClean="0">
                <a:solidFill>
                  <a:schemeClr val="accent3">
                    <a:lumMod val="50000"/>
                  </a:schemeClr>
                </a:solidFill>
              </a:rPr>
              <a:t>Операційні</a:t>
            </a:r>
            <a:r>
              <a:rPr lang="ru-RU" sz="28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ще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називають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поточним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 (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на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сировину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матеріал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з/п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споруд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утримання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риміщень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управління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персоналу).</a:t>
            </a:r>
          </a:p>
          <a:p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иробництва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редставляють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у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натуральній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 і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вартісній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 формах.</a:t>
            </a: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37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188640"/>
            <a:ext cx="8640960" cy="6408712"/>
          </a:xfrm>
        </p:spPr>
        <p:txBody>
          <a:bodyPr>
            <a:noAutofit/>
          </a:bodyPr>
          <a:lstStyle/>
          <a:p>
            <a:r>
              <a:rPr lang="uk-UA" sz="2400" u="sng" dirty="0">
                <a:solidFill>
                  <a:schemeClr val="accent3">
                    <a:lumMod val="50000"/>
                  </a:schemeClr>
                </a:solidFill>
              </a:rPr>
              <a:t>Собівартість продукції </a:t>
            </a:r>
            <a:r>
              <a:rPr lang="uk-UA" sz="2400" dirty="0">
                <a:solidFill>
                  <a:schemeClr val="accent3">
                    <a:lumMod val="50000"/>
                  </a:schemeClr>
                </a:solidFill>
              </a:rPr>
              <a:t>– це вартісна форма витрат на підготовку виробництва, виготовлення продукції та її збут (реалізацію</a:t>
            </a:r>
            <a:r>
              <a:rPr lang="uk-UA" sz="2400" dirty="0" smtClean="0">
                <a:solidFill>
                  <a:schemeClr val="accent3">
                    <a:lumMod val="50000"/>
                  </a:schemeClr>
                </a:solidFill>
              </a:rPr>
              <a:t>).</a:t>
            </a:r>
          </a:p>
          <a:p>
            <a:endParaRPr lang="ru-RU" sz="2400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Собівартість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–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це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показник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що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характеризує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робничо-господарську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діяльност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ідприємств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організаційно-технічний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рівень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величину </a:t>
            </a:r>
            <a:r>
              <a:rPr lang="ru-RU" sz="2400" dirty="0" err="1" smtClean="0">
                <a:solidFill>
                  <a:schemeClr val="accent3">
                    <a:lumMod val="50000"/>
                  </a:schemeClr>
                </a:solidFill>
              </a:rPr>
              <a:t>прибутку</a:t>
            </a:r>
            <a:r>
              <a:rPr lang="ru-RU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т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рентабельност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становл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оптових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цін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ru-RU" sz="21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62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260648"/>
            <a:ext cx="8424936" cy="6336704"/>
          </a:xfrm>
        </p:spPr>
        <p:txBody>
          <a:bodyPr/>
          <a:lstStyle/>
          <a:p>
            <a:r>
              <a:rPr lang="ru-RU" sz="2400" i="1" dirty="0" err="1" smtClean="0">
                <a:solidFill>
                  <a:schemeClr val="accent3">
                    <a:lumMod val="50000"/>
                  </a:schemeClr>
                </a:solidFill>
              </a:rPr>
              <a:t>Собівартість</a:t>
            </a:r>
            <a:r>
              <a:rPr lang="ru-RU" sz="2400" i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включає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на</a:t>
            </a:r>
            <a:r>
              <a:rPr lang="ru-RU" sz="2400" i="1" dirty="0" smtClean="0">
                <a:solidFill>
                  <a:schemeClr val="accent3">
                    <a:lumMod val="50000"/>
                  </a:schemeClr>
                </a:solidFill>
              </a:rPr>
              <a:t>:</a:t>
            </a:r>
            <a:endParaRPr lang="ru-RU" sz="2400" i="1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indent="-342900">
              <a:buFont typeface="Wingdings" pitchFamily="2" charset="2"/>
              <a:buChar char="v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вч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ринку (попит н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дукцію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);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обслуговува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робничого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цесу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т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управлі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ним;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збут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дослідж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користа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т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охорон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иродних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ресурсів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досконал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цесу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робництв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ідвищенн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його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ефективност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7170" name="Picture 2" descr="ÐÐ°ÑÑÐ¸Ð½ÐºÐ¸ Ð¿Ð¾ Ð·Ð°Ð¿ÑÐ¾ÑÑ Ð¡Ð¾Ð±ÑÐ²Ð°ÑÑÑÑÑÑ Ð¿ÑÐ¾Ð´ÑÐºÑÑÑ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130" y="4509118"/>
            <a:ext cx="3384376" cy="2256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8491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332656"/>
            <a:ext cx="8352928" cy="6192688"/>
          </a:xfrm>
        </p:spPr>
        <p:txBody>
          <a:bodyPr/>
          <a:lstStyle/>
          <a:p>
            <a:pPr algn="ctr"/>
            <a:r>
              <a:rPr lang="uk-UA" sz="3200" dirty="0">
                <a:solidFill>
                  <a:schemeClr val="accent3">
                    <a:lumMod val="50000"/>
                  </a:schemeClr>
                </a:solidFill>
              </a:rPr>
              <a:t>Класифікація витрат</a:t>
            </a:r>
            <a:r>
              <a:rPr lang="uk-UA" sz="32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В основу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класифікації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витрат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що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формують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собівартість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покладено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такі</a:t>
            </a:r>
            <a:r>
              <a:rPr lang="ru-RU" sz="2400" i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i="1" dirty="0" err="1">
                <a:solidFill>
                  <a:schemeClr val="accent3">
                    <a:lumMod val="50000"/>
                  </a:schemeClr>
                </a:solidFill>
              </a:rPr>
              <a:t>ознаки</a:t>
            </a:r>
            <a:r>
              <a:rPr lang="ru-RU" sz="2400" i="1" dirty="0" smtClean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endParaRPr lang="ru-RU" sz="2400" i="1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ru-RU" sz="2400" u="sng" dirty="0">
                <a:solidFill>
                  <a:schemeClr val="accent3">
                    <a:lumMod val="50000"/>
                  </a:schemeClr>
                </a:solidFill>
              </a:rPr>
              <a:t>1. </a:t>
            </a:r>
            <a:r>
              <a:rPr lang="ru-RU" sz="2400" u="sng" dirty="0" err="1">
                <a:solidFill>
                  <a:schemeClr val="accent3">
                    <a:lumMod val="50000"/>
                  </a:schemeClr>
                </a:solidFill>
              </a:rPr>
              <a:t>Ступінь</a:t>
            </a:r>
            <a:r>
              <a:rPr lang="ru-RU" sz="2400" u="sng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u="sng" dirty="0" err="1">
                <a:solidFill>
                  <a:schemeClr val="accent3">
                    <a:lumMod val="50000"/>
                  </a:schemeClr>
                </a:solidFill>
              </a:rPr>
              <a:t>однорідності</a:t>
            </a:r>
            <a:r>
              <a:rPr lang="ru-RU" sz="2400" u="sng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u="sng" dirty="0" err="1">
                <a:solidFill>
                  <a:schemeClr val="accent3">
                    <a:lumMod val="50000"/>
                  </a:schemeClr>
                </a:solidFill>
              </a:rPr>
              <a:t>витрат</a:t>
            </a:r>
            <a:r>
              <a:rPr lang="ru-RU" sz="2400" u="sng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з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цією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ознакою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оділяються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на:</a:t>
            </a:r>
          </a:p>
          <a:p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-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одноелементн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прост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) –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ировин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матеріали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, з/п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тощо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; </a:t>
            </a:r>
          </a:p>
          <a:p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-	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комплексн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непрям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) –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різнорідн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з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своїм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складом і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охоплює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декілька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елементів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трат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загальновиробнич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адміністративні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та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3">
                    <a:lumMod val="50000"/>
                  </a:schemeClr>
                </a:solidFill>
              </a:rPr>
              <a:t>від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 браку).</a:t>
            </a:r>
          </a:p>
          <a:p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339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260648"/>
            <a:ext cx="8208912" cy="6264696"/>
          </a:xfrm>
        </p:spPr>
        <p:txBody>
          <a:bodyPr>
            <a:normAutofit/>
          </a:bodyPr>
          <a:lstStyle/>
          <a:p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2.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Спосіб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віднесення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 на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окремі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види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800" u="sng" dirty="0" smtClean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endParaRPr lang="ru-RU" sz="2800" u="sng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за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цією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ознакою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оділяються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на:</a:t>
            </a:r>
          </a:p>
          <a:p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-	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рям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ов'язан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з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иготовленням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конкретного виду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родукції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);</a:t>
            </a:r>
          </a:p>
          <a:p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-	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непрям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ов'язан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з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роцесом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иробництва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в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цілому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: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амортизація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зар.плата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АУП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цехов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і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загальнозаводськ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38355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332656"/>
            <a:ext cx="8424936" cy="6192688"/>
          </a:xfrm>
        </p:spPr>
        <p:txBody>
          <a:bodyPr>
            <a:noAutofit/>
          </a:bodyPr>
          <a:lstStyle/>
          <a:p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3.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Зв'язок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 з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обсягом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u="sng" dirty="0" err="1">
                <a:solidFill>
                  <a:schemeClr val="accent3">
                    <a:lumMod val="50000"/>
                  </a:schemeClr>
                </a:solidFill>
              </a:rPr>
              <a:t>виробництва</a:t>
            </a:r>
            <a:r>
              <a:rPr lang="ru-RU" sz="2800" u="sng" dirty="0">
                <a:solidFill>
                  <a:schemeClr val="accent3">
                    <a:lumMod val="50000"/>
                  </a:schemeClr>
                </a:solidFill>
              </a:rPr>
              <a:t>: </a:t>
            </a:r>
            <a:endParaRPr lang="ru-RU" sz="2800" u="sng" dirty="0" smtClean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sz="2800" u="sng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ru-RU" sz="2800" dirty="0" err="1" smtClean="0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8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за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цією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ознакою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оділяються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на:</a:t>
            </a:r>
          </a:p>
          <a:p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-	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остійн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итрат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на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утримання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і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експлуатацію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будівель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споруд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управління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);</a:t>
            </a:r>
          </a:p>
          <a:p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-	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змінн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залежать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ід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обсягу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виробництва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), 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оділяються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на: </a:t>
            </a:r>
          </a:p>
          <a:p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         а) 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ропорційн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сировина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матеріал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комплект.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напівфабрикати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аливо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енергія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тара, з/п) ;</a:t>
            </a:r>
          </a:p>
          <a:p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         б) 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непропорційн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прогресуюч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ru-RU" sz="2800" dirty="0" err="1">
                <a:solidFill>
                  <a:schemeClr val="accent3">
                    <a:lumMod val="50000"/>
                  </a:schemeClr>
                </a:solidFill>
              </a:rPr>
              <a:t>дегресуючі</a:t>
            </a:r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).</a:t>
            </a:r>
          </a:p>
          <a:p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3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332656"/>
            <a:ext cx="8352928" cy="6264696"/>
          </a:xfrm>
        </p:spPr>
        <p:txBody>
          <a:bodyPr>
            <a:normAutofit/>
          </a:bodyPr>
          <a:lstStyle/>
          <a:p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4.  За економічними елементами і калькуляційними статтями. </a:t>
            </a:r>
            <a:r>
              <a:rPr lang="uk-UA" sz="2800" u="sng" dirty="0">
                <a:solidFill>
                  <a:schemeClr val="accent3">
                    <a:lumMod val="50000"/>
                  </a:schemeClr>
                </a:solidFill>
              </a:rPr>
              <a:t>Ця класифікація є найважливішою. </a:t>
            </a:r>
            <a:r>
              <a:rPr lang="uk-UA" sz="2800" dirty="0">
                <a:solidFill>
                  <a:schemeClr val="accent3">
                    <a:lumMod val="50000"/>
                  </a:schemeClr>
                </a:solidFill>
              </a:rPr>
              <a:t>Класифікація витрат за економічними елементами проводиться за ознаками однорідності витрат, що дозволяє легко зводити їх по підприємству, об'єднанню, галузі.</a:t>
            </a:r>
            <a:endParaRPr lang="ru-RU" sz="28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ru-RU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8194" name="Picture 2" descr="ÐÐ°ÑÑÐ¸Ð½ÐºÐ¸ Ð¿Ð¾ Ð·Ð°Ð¿ÑÐ¾ÑÑ Ð²Ð¸ÑÑÐ°Ñ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338419"/>
            <a:ext cx="5715000" cy="346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60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Главная">
  <a:themeElements>
    <a:clrScheme name="Главная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Главная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Главная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1572</TotalTime>
  <Words>967</Words>
  <Application>Microsoft Office PowerPoint</Application>
  <PresentationFormat>Экран (4:3)</PresentationFormat>
  <Paragraphs>207</Paragraphs>
  <Slides>25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33" baseType="lpstr">
      <vt:lpstr>Arial</vt:lpstr>
      <vt:lpstr>Arial Black</vt:lpstr>
      <vt:lpstr>Calibri</vt:lpstr>
      <vt:lpstr>Times New Roman</vt:lpstr>
      <vt:lpstr>Wingdings</vt:lpstr>
      <vt:lpstr>Главная</vt:lpstr>
      <vt:lpstr>Equation</vt:lpstr>
      <vt:lpstr>Уравнение</vt:lpstr>
      <vt:lpstr>            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озрахунок зниження собівартості продукції за факторами:</vt:lpstr>
      <vt:lpstr>Презентация PowerPoint</vt:lpstr>
      <vt:lpstr>Презентация PowerPoint</vt:lpstr>
    </vt:vector>
  </TitlesOfParts>
  <Company>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</dc:title>
  <dc:creator>Admin</dc:creator>
  <cp:lastModifiedBy>Пользователь Windows</cp:lastModifiedBy>
  <cp:revision>61</cp:revision>
  <dcterms:created xsi:type="dcterms:W3CDTF">2017-10-04T05:34:13Z</dcterms:created>
  <dcterms:modified xsi:type="dcterms:W3CDTF">2021-04-02T10:17:11Z</dcterms:modified>
</cp:coreProperties>
</file>